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0F4" w:rsidRPr="008A0140" w:rsidRDefault="00FA10F4" w:rsidP="00740C5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8A0140"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FA10F4" w:rsidRDefault="00FA10F4" w:rsidP="00740C5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FA10F4" w:rsidRPr="00F970E6" w:rsidRDefault="00FA10F4" w:rsidP="00740C5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FA10F4" w:rsidRPr="00F970E6" w:rsidRDefault="00FA10F4" w:rsidP="00740C5E">
      <w:pPr>
        <w:pBdr>
          <w:bottom w:val="single" w:sz="12" w:space="1" w:color="auto"/>
        </w:pBd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го топливного цикл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AE176B" w:rsidRDefault="00AE176B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чет по практической работе №1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исциплине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«Методы разделения стабильных изотопов»</w:t>
      </w:r>
    </w:p>
    <w:p w:rsidR="00FA10F4" w:rsidRPr="00F970E6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Расчет коэффициентов разделения и констант равновесия в процессах изотопного обмена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ариант</w:t>
      </w:r>
      <w:r w:rsidR="00CC21D4">
        <w:rPr>
          <w:rFonts w:ascii="Times New Roman" w:hAnsi="Times New Roman" w:cs="Times New Roman"/>
          <w:sz w:val="28"/>
        </w:rPr>
        <w:t xml:space="preserve"> </w:t>
      </w:r>
      <w:bookmarkStart w:id="0" w:name="_GoBack"/>
      <w:bookmarkEnd w:id="0"/>
      <w:r w:rsidR="00CC21D4">
        <w:rPr>
          <w:rFonts w:ascii="Times New Roman" w:hAnsi="Times New Roman" w:cs="Times New Roman"/>
          <w:sz w:val="28"/>
        </w:rPr>
        <w:t>2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</w:r>
      <w:r w:rsidR="00F970E6">
        <w:rPr>
          <w:rFonts w:ascii="Times New Roman" w:hAnsi="Times New Roman" w:cs="Times New Roman"/>
          <w:sz w:val="28"/>
        </w:rPr>
        <w:t>__________</w:t>
      </w:r>
      <w:r w:rsidR="00F970E6">
        <w:rPr>
          <w:rFonts w:ascii="Times New Roman" w:hAnsi="Times New Roman" w:cs="Times New Roman"/>
          <w:sz w:val="28"/>
        </w:rPr>
        <w:tab/>
        <w:t>__________</w:t>
      </w:r>
      <w:r w:rsidR="00F970E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Орлов А.А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970E6" w:rsidRDefault="00F970E6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402B24" w:rsidRDefault="00402B2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402B24">
        <w:rPr>
          <w:rFonts w:ascii="Times New Roman" w:hAnsi="Times New Roman" w:cs="Times New Roman"/>
          <w:b/>
          <w:sz w:val="28"/>
        </w:rPr>
        <w:lastRenderedPageBreak/>
        <w:t>СОДЕРЖАНИЕ</w:t>
      </w:r>
    </w:p>
    <w:sdt>
      <w:sdtPr>
        <w:id w:val="-1930025642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color w:val="auto"/>
          <w:sz w:val="22"/>
          <w:szCs w:val="22"/>
          <w:lang w:eastAsia="en-US"/>
        </w:rPr>
      </w:sdtEndPr>
      <w:sdtContent>
        <w:p w:rsidR="00402B24" w:rsidRPr="00402B24" w:rsidRDefault="00402B24" w:rsidP="00402B24">
          <w:pPr>
            <w:pStyle w:val="a9"/>
            <w:jc w:val="both"/>
            <w:rPr>
              <w:rFonts w:ascii="Times New Roman" w:hAnsi="Times New Roman" w:cs="Times New Roman"/>
              <w:color w:val="auto"/>
              <w:sz w:val="28"/>
              <w:szCs w:val="28"/>
            </w:rPr>
          </w:pPr>
        </w:p>
        <w:p w:rsidR="00402B24" w:rsidRPr="00402B24" w:rsidRDefault="00402B24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402B24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402B24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402B24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84281259" w:history="1"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</w:t>
            </w:r>
            <w:r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ЦЕЛЬ РАБОТЫ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59 \h </w:instrTex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402B24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0" w:history="1"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</w:t>
            </w:r>
            <w:r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ТЕОРЕТИЧЕСКАЯ ЧАСТЬ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0 \h </w:instrTex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402B24" w:rsidP="00402B24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1" w:history="1"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.1</w:t>
            </w:r>
            <w:r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Введение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1 \h </w:instrTex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402B24" w:rsidP="00402B24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2" w:history="1"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.2</w:t>
            </w:r>
            <w:r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Технологические характеристики ионитов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2 \h </w:instrTex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402B24" w:rsidP="00402B24">
          <w:pPr>
            <w:pStyle w:val="2"/>
            <w:tabs>
              <w:tab w:val="left" w:pos="88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3" w:history="1"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.3</w:t>
            </w:r>
            <w:r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именение ионного обмена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3 \h </w:instrTex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402B24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4" w:history="1"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3</w:t>
            </w:r>
            <w:r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ИСХОДНЫЕ ДАННЫЕ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4 \h </w:instrTex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402B24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5" w:history="1"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4</w:t>
            </w:r>
            <w:r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РАКТИЧЕСКАЯ ЧАСТЬ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5 \h </w:instrTex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Pr="00402B24" w:rsidRDefault="00402B24" w:rsidP="00402B24">
          <w:pPr>
            <w:pStyle w:val="11"/>
            <w:tabs>
              <w:tab w:val="left" w:pos="440"/>
              <w:tab w:val="right" w:leader="dot" w:pos="9345"/>
            </w:tabs>
            <w:jc w:val="both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84281266" w:history="1"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5</w:t>
            </w:r>
            <w:r w:rsidRPr="00402B24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402B24">
              <w:rPr>
                <w:rStyle w:val="aa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ВЫВОДЫ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84281266 \h </w:instrTex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Pr="00402B24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02B24" w:rsidRDefault="00402B24" w:rsidP="00402B24">
          <w:pPr>
            <w:jc w:val="both"/>
          </w:pPr>
          <w:r w:rsidRPr="00402B24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:rsidR="00402B24" w:rsidRDefault="00402B24" w:rsidP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02B24" w:rsidRDefault="00402B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" w:name="_Toc84281259"/>
      <w:r>
        <w:rPr>
          <w:rFonts w:ascii="Times New Roman" w:hAnsi="Times New Roman" w:cs="Times New Roman"/>
          <w:b/>
          <w:sz w:val="28"/>
        </w:rPr>
        <w:lastRenderedPageBreak/>
        <w:t>1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ЦЕЛЬ РАБОТЫ</w:t>
      </w:r>
      <w:bookmarkEnd w:id="1"/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сти квантово-статистические расчеты по определению однократных коэффициентов разделения и констант равновесия изотопов в предложенных реакциях изотопного обмена в зависимости от температуры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2" w:name="_Toc84281260"/>
      <w:r>
        <w:rPr>
          <w:rFonts w:ascii="Times New Roman" w:hAnsi="Times New Roman" w:cs="Times New Roman"/>
          <w:b/>
          <w:sz w:val="28"/>
        </w:rPr>
        <w:t>2</w:t>
      </w:r>
      <w:r>
        <w:rPr>
          <w:rFonts w:ascii="Times New Roman" w:hAnsi="Times New Roman" w:cs="Times New Roman"/>
          <w:b/>
          <w:sz w:val="28"/>
        </w:rPr>
        <w:tab/>
        <w:t>ТЕОРЕТИЧЕСКАЯ ЧАСТЬ</w:t>
      </w:r>
      <w:bookmarkEnd w:id="2"/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3" w:name="_Toc84281261"/>
      <w:r w:rsidRPr="00CC3820">
        <w:rPr>
          <w:rFonts w:ascii="Times New Roman" w:hAnsi="Times New Roman" w:cs="Times New Roman"/>
          <w:b/>
          <w:sz w:val="28"/>
        </w:rPr>
        <w:t>2.1</w:t>
      </w:r>
      <w:r w:rsidRPr="00CC3820">
        <w:rPr>
          <w:rFonts w:ascii="Times New Roman" w:hAnsi="Times New Roman" w:cs="Times New Roman"/>
          <w:b/>
          <w:sz w:val="28"/>
        </w:rPr>
        <w:tab/>
        <w:t>Введение</w:t>
      </w:r>
      <w:bookmarkEnd w:id="3"/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Существующие методы разделения веществ можно разделить на два типа – обратимые и необратимые. К числу </w:t>
      </w:r>
      <w:r w:rsidRPr="002619E1">
        <w:rPr>
          <w:rFonts w:ascii="Times New Roman" w:hAnsi="Times New Roman" w:cs="Times New Roman"/>
          <w:b/>
          <w:sz w:val="28"/>
          <w:szCs w:val="28"/>
        </w:rPr>
        <w:t>обратимых</w:t>
      </w:r>
      <w:r w:rsidRPr="002619E1">
        <w:rPr>
          <w:rFonts w:ascii="Times New Roman" w:hAnsi="Times New Roman" w:cs="Times New Roman"/>
          <w:sz w:val="28"/>
          <w:szCs w:val="28"/>
        </w:rPr>
        <w:t xml:space="preserve"> методов относятся </w:t>
      </w:r>
      <w:r w:rsidRPr="002619E1">
        <w:rPr>
          <w:rFonts w:ascii="Times New Roman" w:hAnsi="Times New Roman" w:cs="Times New Roman"/>
          <w:i/>
          <w:sz w:val="28"/>
          <w:szCs w:val="28"/>
        </w:rPr>
        <w:t xml:space="preserve">дистилляция </w:t>
      </w:r>
      <w:r w:rsidRPr="002619E1">
        <w:rPr>
          <w:rFonts w:ascii="Times New Roman" w:hAnsi="Times New Roman" w:cs="Times New Roman"/>
          <w:sz w:val="28"/>
          <w:szCs w:val="28"/>
        </w:rPr>
        <w:t>и</w:t>
      </w:r>
      <w:r w:rsidRPr="002619E1">
        <w:rPr>
          <w:rFonts w:ascii="Times New Roman" w:hAnsi="Times New Roman" w:cs="Times New Roman"/>
          <w:i/>
          <w:sz w:val="28"/>
          <w:szCs w:val="28"/>
        </w:rPr>
        <w:t xml:space="preserve"> ионообменные процессы</w:t>
      </w:r>
      <w:r w:rsidRPr="002619E1">
        <w:rPr>
          <w:rFonts w:ascii="Times New Roman" w:hAnsi="Times New Roman" w:cs="Times New Roman"/>
          <w:sz w:val="28"/>
          <w:szCs w:val="28"/>
        </w:rPr>
        <w:t xml:space="preserve">, в них подвод энергии к системе требуется только для обеспечения продольного протока вещества. К </w:t>
      </w:r>
      <w:r w:rsidRPr="002619E1">
        <w:rPr>
          <w:rFonts w:ascii="Times New Roman" w:hAnsi="Times New Roman" w:cs="Times New Roman"/>
          <w:b/>
          <w:sz w:val="28"/>
          <w:szCs w:val="28"/>
        </w:rPr>
        <w:t>необратимым</w:t>
      </w:r>
      <w:r w:rsidRPr="002619E1">
        <w:rPr>
          <w:rFonts w:ascii="Times New Roman" w:hAnsi="Times New Roman" w:cs="Times New Roman"/>
          <w:sz w:val="28"/>
          <w:szCs w:val="28"/>
        </w:rPr>
        <w:t xml:space="preserve"> методам разделения относятся такие как </w:t>
      </w:r>
      <w:r w:rsidRPr="002619E1">
        <w:rPr>
          <w:rFonts w:ascii="Times New Roman" w:hAnsi="Times New Roman" w:cs="Times New Roman"/>
          <w:i/>
          <w:sz w:val="28"/>
          <w:szCs w:val="28"/>
        </w:rPr>
        <w:t>газовая диффузия, электролиз, центрифугирование масс, диффузия</w:t>
      </w:r>
      <w:r w:rsidRPr="002619E1">
        <w:rPr>
          <w:rFonts w:ascii="Times New Roman" w:hAnsi="Times New Roman" w:cs="Times New Roman"/>
          <w:sz w:val="28"/>
          <w:szCs w:val="28"/>
        </w:rPr>
        <w:t>, в них затраты энергии связаны также непосредственно с процессом разделения веществ в каждой ступени.</w:t>
      </w:r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Ионообменные процессы – это химические реакции, с определенной кинетикой и константой равновесия, в результате которых ионы одного химического элемента обмениваются местами в двух и более молекулах. Ионообменные процессы основаны на способности некоторых твердых веществ (ионитов) при контакте их с раствором поглощать ионы из раствора в обмен на ионы того же знака, входящие в состав твердого вещества. Ионообменный процесс имеет некоторое сходство с адсорбцией. Отличие заключается в том, что ионный обмен представляет собой стехиометрическое замещение: на каждый эквивалент замещенных ионов ионит отдает в раствор эквивалент ионов того же знака заряда, тогда как адсорбция состоит лишь в поглощении растворенного вещества. Ионообменный процесс состоит из трех стадий:</w:t>
      </w:r>
    </w:p>
    <w:p w:rsidR="00CC3820" w:rsidRPr="002619E1" w:rsidRDefault="00CC3820" w:rsidP="00CC3820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– диффузии обменивающихся ионов к поверхности раздела фаз;</w:t>
      </w:r>
    </w:p>
    <w:p w:rsidR="00CC3820" w:rsidRPr="002619E1" w:rsidRDefault="00CC3820" w:rsidP="00CC3820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– диффузии обменивающихся ионов внутри зерна ионита в противоположных направлениях;</w:t>
      </w:r>
    </w:p>
    <w:p w:rsidR="00CC3820" w:rsidRPr="002619E1" w:rsidRDefault="00CC3820" w:rsidP="00CC3820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lastRenderedPageBreak/>
        <w:t>– химической реакции двойного обмена.</w:t>
      </w:r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Ионообменная технология в настоящее время приобретает роль одного из важнейших технологических процессов. </w:t>
      </w:r>
      <w:r w:rsidRPr="002619E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Ионообменные процессы применяются для селективного извлечения металла из обедненных растворов, разделения близких по свойствам элементов (РЗЭ, Zr и Hf, Ni и Co и др.), получение высокочистой воды, очистки от примесей различных производственных растворов, при разделении изотопов легких элементов </w:t>
      </w:r>
      <w:r w:rsidRPr="002619E1">
        <w:rPr>
          <w:rFonts w:ascii="Times New Roman" w:hAnsi="Times New Roman" w:cs="Times New Roman"/>
          <w:sz w:val="28"/>
          <w:szCs w:val="28"/>
        </w:rPr>
        <w:t>(производство водорода, лития, бора, углерода, кислорода и азота).</w:t>
      </w:r>
    </w:p>
    <w:p w:rsidR="00CC3820" w:rsidRPr="002619E1" w:rsidRDefault="00CC3820" w:rsidP="00CC3820">
      <w:pPr>
        <w:shd w:val="clear" w:color="auto" w:fill="FFFFFF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Движущей силой процесса ионного обмена является градиент концентраций ионов в фазе ионита и раствора. </w:t>
      </w:r>
      <w:r w:rsidRPr="002619E1">
        <w:rPr>
          <w:rFonts w:ascii="Times New Roman" w:hAnsi="Times New Roman" w:cs="Times New Roman"/>
          <w:color w:val="000000"/>
          <w:sz w:val="28"/>
          <w:szCs w:val="28"/>
          <w:lang w:bidi="ru-RU"/>
        </w:rPr>
        <w:t xml:space="preserve">Ионообменное разделение основано на неодинаковом распределении компонентов смеси между раствором и ионитом, что приводит к отличию от единицы величины однократного коэффициента разделения. </w:t>
      </w:r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Ионный обмен обладает рядом преимуществ по сравнению с другими методами извлечения и разделения компонентов: высокая селективность, простота аппаратурного оформления, возможность осуществления непрерывного процесса и многократное использование ионита. Процесс ионного обмена осуществляется при прохождении раствора через колонну, заполненную ионообменной смолой (ионитом). По заряду обменивающихся ионов иониты разделяются на катиониты (иониты с закрепленными анионами и анионогенными группами, обменивающиеся с внешней средой катионами), аниониты (иониты, содержащие закрепленные катионы и катионогенные группы, обменивающиеся с внешней средой анионами) и амфотерные иониты (обменивающиеся с внешней средой, в зависимости от условий, либо катионами, либо анионами), все они в зависимости от природы делятся на органические и неорганические.</w:t>
      </w:r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 xml:space="preserve">Неорганические ионообменные материалы привлекают внимание вследствие их способности удовлетворять ряду требований, предъявляемых современной техникой (таких как устойчивость при повышенных температурах и достаточно интенсивном радиоактивном излучении). </w:t>
      </w:r>
      <w:r w:rsidRPr="002619E1">
        <w:rPr>
          <w:rFonts w:ascii="Times New Roman" w:hAnsi="Times New Roman" w:cs="Times New Roman"/>
          <w:sz w:val="28"/>
          <w:szCs w:val="28"/>
        </w:rPr>
        <w:lastRenderedPageBreak/>
        <w:t>Существующие многочисленные органические ионообменные смолы, применение которых хорошо разработано, неустойчивы в указанных условиях.</w:t>
      </w:r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color w:val="000000"/>
          <w:sz w:val="28"/>
          <w:szCs w:val="28"/>
          <w:lang w:bidi="ru-RU"/>
        </w:rPr>
        <w:t>Органические ионообменные смолы представляют собой полиэлектрол</w:t>
      </w:r>
      <w:r w:rsidRPr="002619E1">
        <w:rPr>
          <w:rFonts w:ascii="Times New Roman" w:hAnsi="Times New Roman" w:cs="Times New Roman"/>
          <w:sz w:val="28"/>
          <w:szCs w:val="28"/>
          <w:lang w:bidi="ru-RU"/>
        </w:rPr>
        <w:t>иты. При контакте сухого ионита с раствором или водой происходит диссоциация ионогенных групп, вследствие осмоса воды раствора объем ионита увеличивается (происходит набухание). При этом с одной стороны, уменьшается концентрация электролита в фазе ионита, что снижает осмотическое давление, а с другой, в каркасе возникают напряжения, компенсирующие осмотическое давление и препятствующие дальнейшему увеличению объема ионита. В результате устанавливается некоторая равновесная степень набухания, зависящая от числа ионогенных групп в единице объема сухого ионита, прочности каркаса и от концентрации внешнего раствора; чем больше концентрация ионогенных групп и чем меньше жесткость каркаса и концентрация внешнего раствора, тем больше степень набухания.</w:t>
      </w:r>
    </w:p>
    <w:p w:rsidR="00CC3820" w:rsidRPr="002619E1" w:rsidRDefault="00CC3820" w:rsidP="00CC3820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sz w:val="28"/>
          <w:szCs w:val="28"/>
          <w:lang w:bidi="ru-RU"/>
        </w:rPr>
        <w:t>Жесткость каркаса ионита, являющаяся функцией числа поперечных связей зерна ионита. Давление набухания может достигать десятков мегапаскалей (сотен атмосфер): сильносшитые иониты при набухании увеличивают объем в 1,5-2 раза, а слабосшитые – в 5-10 раз. Кроме того, набухание существенно зависит от заряда противоинов в ионите (в ионите с однозарядными противоионами ионов в 2 раза больше чем в насыщенном двухзарядными противоиными). Также влияют эффекты, обусловленные конкретными особенностями функциональных групп и противоионов, их природой, размерами, поляризуемостью, способностью к образованию более или менее устойчивых гидратационных оболочек, образованием ионных пар и т.д. Степень сшивки полимеризационных ионитов различна. Стандартные значения – 1, 2, 4, 8, 10, 12, 16% дивинилбензола.</w: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Для обмена однозарядных ионов установлен следующий ряд селективности:</w: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jc w:val="center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position w:val="-12"/>
          <w:sz w:val="28"/>
          <w:szCs w:val="28"/>
          <w:lang w:bidi="ru-RU"/>
        </w:rPr>
        <w:object w:dxaOrig="60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303.05pt;height:23.15pt" o:ole="">
            <v:imagedata r:id="rId7" o:title=""/>
          </v:shape>
          <o:OLEObject Type="Embed" ProgID="Equation.DSMT4" ShapeID="_x0000_i1037" DrawAspect="Content" ObjectID="_1694899306" r:id="rId8"/>
        </w:objec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Каждый последующий член ряда сорбируется более селективно, чем предыдущий. Рассматривая в ряду лишь ионы щелочных металлов, можно установить, что селективность растет:</w: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- при увеличении радиуса негидратированного иона (наименьшей у лития и наибольшей у цезия);</w: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- при уменьшении радиуса гидратированного иона (наибольшей у лития и наименьшей у цезия);</w: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- при уменьшении энергии гидратации ионов (наибольшей у лития и наименьшей у цезия);</w:t>
      </w:r>
    </w:p>
    <w:p w:rsidR="00CC3820" w:rsidRPr="002619E1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 xml:space="preserve">Селективность также растет при увеличении степени сшивки, уменьшающей степень набухания ионита. </w:t>
      </w:r>
    </w:p>
    <w:p w:rsidR="00CC3820" w:rsidRDefault="00CC3820" w:rsidP="00CC3820">
      <w:pPr>
        <w:pStyle w:val="30"/>
        <w:shd w:val="clear" w:color="auto" w:fill="auto"/>
        <w:spacing w:before="0" w:line="360" w:lineRule="auto"/>
        <w:ind w:firstLine="567"/>
        <w:rPr>
          <w:rFonts w:ascii="Times New Roman" w:hAnsi="Times New Roman" w:cs="Times New Roman"/>
          <w:i w:val="0"/>
          <w:sz w:val="28"/>
          <w:szCs w:val="28"/>
          <w:lang w:bidi="ru-RU"/>
        </w:rPr>
      </w:pPr>
      <w:r w:rsidRPr="002619E1">
        <w:rPr>
          <w:rFonts w:ascii="Times New Roman" w:hAnsi="Times New Roman" w:cs="Times New Roman"/>
          <w:i w:val="0"/>
          <w:sz w:val="28"/>
          <w:szCs w:val="28"/>
          <w:lang w:bidi="ru-RU"/>
        </w:rPr>
        <w:t>Перенос из раствора в ионит более селективно сорбируемого иона (например, цезия) сопровождается меньшей затратой энергии на его частичную дегидратацию и наибольшим выделением энергии при электростатическом взаимодействии с функциональной группой. Перенос из ионита в раствор менее селективно сорбируемого и сильнее гидратированного иона сопровождается меньшими затратой энергии на преодоление электростатического взаимодействия и выделением энергии при дополнительной гидратации иона в растворе.</w:t>
      </w:r>
    </w:p>
    <w:p w:rsidR="00CC3820" w:rsidRDefault="00CC382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4" w:name="_Toc84281262"/>
      <w:r w:rsidRPr="00CC3820">
        <w:rPr>
          <w:rFonts w:ascii="Times New Roman" w:hAnsi="Times New Roman" w:cs="Times New Roman"/>
          <w:b/>
          <w:sz w:val="28"/>
        </w:rPr>
        <w:t>2.2</w:t>
      </w:r>
      <w:r w:rsidRPr="00CC3820">
        <w:rPr>
          <w:rFonts w:ascii="Times New Roman" w:hAnsi="Times New Roman" w:cs="Times New Roman"/>
          <w:b/>
          <w:sz w:val="28"/>
        </w:rPr>
        <w:tab/>
        <w:t>Технологические характеристики ионитов</w:t>
      </w:r>
      <w:bookmarkEnd w:id="4"/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Качество ионитов характеризуется рядом физических и химических свойств, которые определяют эффективность и экономичность ионообменных технологий. К основным физическим свойствам ионитов относятся: грануметрический состав (размер зерен), насыпная масса, механическая прочность, структура ионита и степень набухания в водных растворах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 химическим свойствам относятся в первую очередь химическая стойкость, сила кислотности (для катионитов) или основности (для анионитов), обменная емкость, удельный расход реагентов и отмывочной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оды при заданной глубине удаления из воды поглощаемых ионов, термическая и радиационная стойкость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упность зерен промышленных ионитов находится в пределах от 0.3 до 1.5 мм, при этом по данным ситового анализа до 80% объема ионитов представлено зернами диаметром от 0.5 до 1.0 мм. Их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гранулометрический состав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ет отсутствие выноса мелких фракций при взрыхляющей промывке слоя до начала движения более крупнозернистых нижних слоев материала. Кроме того, фракционный состав ионитов характерен для их использования в фильтрах насыпного типа с учетом скорости ионного обмена и потерями давления в слое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Насыпная масса ионита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характеризуется массой единицы его объема (т/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кг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. Различают значения насыпной массы ионита в воздушно-сухом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C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 состоянии, а также во влажном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B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состоянии, понимая под этим массу воздушно-сухого ионита в единице объема влажного набухшего материала. Величина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C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пользуется при определении размера склада ионитов,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B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- для расчета загрузки фильтра.</w:t>
      </w:r>
    </w:p>
    <w:tbl>
      <w:tblPr>
        <w:tblW w:w="5000" w:type="pct"/>
        <w:jc w:val="center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755"/>
        <w:gridCol w:w="600"/>
      </w:tblGrid>
      <w:tr w:rsidR="00CC3820" w:rsidRPr="00BC1F1A" w:rsidTr="007A7ED8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Степень (коэффициент) набухания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k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определяется отношением значений 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g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C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 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g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B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: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k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= 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g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C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</w:t>
            </w: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g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B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.</w:t>
            </w:r>
          </w:p>
        </w:tc>
        <w:tc>
          <w:tcPr>
            <w:tcW w:w="600" w:type="dxa"/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k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н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g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B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являются постоянными величинами для конкретного ионита, т.к. зависят от его ионной формы, pH и состава примесей воды и других факторов, принимая значения от 1.1 до 1.6 - 1.9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Механическая прочн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осмотическая стабильн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ерен ионита влияет на потери материала в течение нескольких лет его эксплуатации. Годовой износ отечественных ионитов, используемых в различных установках для очистки природных вод и конденсатов, колеблется от 10 до 35%, что требует досыпки материалов в фильтры и замены ионитов после определенного срока их эксплуатации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получении ионитов полимеризационного типа в силу неравномерности распределения сшивающего агента (дивинилбензола - ДВБ) в матрице получаются участки с различной плотностью "сшивки". Например,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материалы со средним содержанием 8% ДВБ могут иметь локальные участки с более чем 20% ДВБ, а другие - менее 4%, что влияет на пористость матрицы и соответственно на ее прочность. Для повышения прочности при синтезе специальными приемами внутри матрицы создаются макропористые каналы с упорядоченной структурой с диаметром пор около 100 нм. Иониты, содержащие подобные каналы, называются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макропористыми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 то время как другие с натуральной пористостью носят название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гелевых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.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. У последних диаметр пор составляет около 1 нм. Макропористые иониты имеют высокую механическую прочность и осмотическую стабильность.</w:t>
      </w:r>
    </w:p>
    <w:tbl>
      <w:tblPr>
        <w:tblW w:w="5000" w:type="pct"/>
        <w:jc w:val="center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14"/>
        <w:gridCol w:w="1403"/>
        <w:gridCol w:w="4638"/>
      </w:tblGrid>
      <w:tr w:rsidR="00CC3820" w:rsidRPr="00BC1F1A" w:rsidTr="007A7ED8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 w:rsidRPr="00BC1F1A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 </w:t>
            </w:r>
            <w:r>
              <w:rPr>
                <w:rFonts w:ascii="Verdana" w:eastAsia="Times New Roman" w:hAnsi="Verdana" w:cs="Times New Roman"/>
                <w:noProof/>
                <w:sz w:val="16"/>
                <w:szCs w:val="16"/>
                <w:lang w:eastAsia="ru-RU"/>
              </w:rPr>
              <w:drawing>
                <wp:inline distT="0" distB="0" distL="0" distR="0" wp14:anchorId="5ECF56EB" wp14:editId="53465B6C">
                  <wp:extent cx="1932305" cy="1558290"/>
                  <wp:effectExtent l="0" t="0" r="0" b="3810"/>
                  <wp:docPr id="4" name="Рисунок 4" descr="http://twt.mpei.ac.ru/books/vve/IMAGES/pic4_8_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4_8_a" descr="http://twt.mpei.ac.ru/books/vve/IMAGES/pic4_8_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2305" cy="155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0" w:type="pct"/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 w:rsidRPr="00BC1F1A"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>
              <w:rPr>
                <w:rFonts w:ascii="Verdana" w:eastAsia="Times New Roman" w:hAnsi="Verdana" w:cs="Times New Roman"/>
                <w:noProof/>
                <w:sz w:val="16"/>
                <w:szCs w:val="16"/>
                <w:lang w:eastAsia="ru-RU"/>
              </w:rPr>
              <w:drawing>
                <wp:inline distT="0" distB="0" distL="0" distR="0" wp14:anchorId="4D2E2735" wp14:editId="7EA30872">
                  <wp:extent cx="2767330" cy="1932305"/>
                  <wp:effectExtent l="0" t="0" r="0" b="0"/>
                  <wp:docPr id="3" name="Рисунок 3" descr="http://twt.mpei.ac.ru/books/vve/IMAGES/pic4_8_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4_8_b" descr="http://twt.mpei.ac.ru/books/vve/IMAGES/pic4_8_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7330" cy="1932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3820" w:rsidRPr="00BC1F1A" w:rsidTr="007A7ED8">
        <w:trPr>
          <w:tblCellSpacing w:w="0" w:type="dxa"/>
          <w:jc w:val="center"/>
        </w:trPr>
        <w:tc>
          <w:tcPr>
            <w:tcW w:w="0" w:type="auto"/>
            <w:gridSpan w:val="3"/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 w:rsidRPr="00BC1F1A"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  <w:t> </w:t>
            </w:r>
          </w:p>
        </w:tc>
      </w:tr>
      <w:tr w:rsidR="00CC3820" w:rsidRPr="00BC1F1A" w:rsidTr="007A7ED8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CC3820" w:rsidRPr="00CC3820" w:rsidRDefault="00CC3820" w:rsidP="007A7ED8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C382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0" w:type="auto"/>
            <w:vAlign w:val="center"/>
            <w:hideMark/>
          </w:tcPr>
          <w:p w:rsidR="00CC3820" w:rsidRPr="00CC3820" w:rsidRDefault="00CC3820" w:rsidP="007A7ED8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C382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CC3820" w:rsidRPr="00CC3820" w:rsidRDefault="00CC3820" w:rsidP="007A7ED8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C382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)</w:t>
            </w:r>
          </w:p>
        </w:tc>
      </w:tr>
      <w:tr w:rsidR="00CC3820" w:rsidRPr="00BC1F1A" w:rsidTr="007A7ED8">
        <w:trPr>
          <w:tblCellSpacing w:w="0" w:type="dxa"/>
          <w:jc w:val="center"/>
        </w:trPr>
        <w:tc>
          <w:tcPr>
            <w:tcW w:w="0" w:type="auto"/>
            <w:gridSpan w:val="3"/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</w:pPr>
            <w:r w:rsidRPr="00BC1F1A">
              <w:rPr>
                <w:rFonts w:ascii="Verdana" w:eastAsia="Times New Roman" w:hAnsi="Verdana" w:cs="Times New Roman"/>
                <w:sz w:val="16"/>
                <w:szCs w:val="16"/>
                <w:lang w:eastAsia="ru-RU"/>
              </w:rPr>
              <w:t> </w:t>
            </w:r>
          </w:p>
        </w:tc>
      </w:tr>
      <w:tr w:rsidR="00CC3820" w:rsidRPr="00CC3820" w:rsidTr="007A7ED8">
        <w:trPr>
          <w:tblCellSpacing w:w="0" w:type="dxa"/>
          <w:jc w:val="center"/>
        </w:trPr>
        <w:tc>
          <w:tcPr>
            <w:tcW w:w="0" w:type="auto"/>
            <w:gridSpan w:val="3"/>
            <w:vAlign w:val="center"/>
            <w:hideMark/>
          </w:tcPr>
          <w:p w:rsidR="00CC3820" w:rsidRDefault="00CC3820" w:rsidP="007A7ED8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Рисунок 2.</w:t>
            </w:r>
            <w:r w:rsidRPr="00CC382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 xml:space="preserve"> – </w:t>
            </w:r>
            <w:r w:rsidRPr="00CC382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Схемы матриц ионитов гелевой (а) и макропористой (б) структур</w:t>
            </w:r>
          </w:p>
          <w:p w:rsidR="00B13D0B" w:rsidRPr="00CC3820" w:rsidRDefault="00B13D0B" w:rsidP="007A7ED8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имическая стойк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атрицы ионитов обеспечивается степенью межмолекулярных связей, достаточной для обеспечения ее нерастворимости. Новый ионит при эксплуатации может кратковременно выделять небольшое количество полимера с короткими цепями или другими растворимыми веществами, окрашивающими первые порции фильтрата. Присутствие окислителей в обрабатываемой воде могут приводить к разрушению межмолекулярных связей и возникновению растворимой фазы. В этих условиях целесообразно использовать макропористые иониты. При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нормальных условиях срок службы ионитов может достигать 10 и более лет без ухудшения их химических свойств.</w:t>
      </w:r>
    </w:p>
    <w:p w:rsidR="00CC3820" w:rsidRPr="00FC00E9" w:rsidRDefault="00CC3820" w:rsidP="00CC3820">
      <w:pPr>
        <w:spacing w:after="0" w:line="360" w:lineRule="auto"/>
        <w:ind w:firstLine="2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t>Одной из основных характеристик ионитов является обменная емкость, предельная величина которой определяется числом ионогенных групп. Полная емкость ионита - количество грамм - эквивалентов ионов, находящихся в воде, которое может поглотить 1м</w:t>
      </w:r>
      <w:r w:rsidRPr="00FC00E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онита до полного насыщения. Рабочая емкость ионита - количество грамм - эквивалентов ионов, которое может поглотить 1м</w:t>
      </w:r>
      <w:r w:rsidRPr="00FC00E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 xml:space="preserve">3 </w:t>
      </w:r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онита в фильтре при обработке воды до начала проскока в фильтрат поглощаемых ионов. </w:t>
      </w:r>
    </w:p>
    <w:p w:rsidR="00CC3820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C00E9">
        <w:rPr>
          <w:rFonts w:ascii="Times New Roman" w:eastAsia="Times New Roman" w:hAnsi="Times New Roman" w:cs="Times New Roman"/>
          <w:sz w:val="28"/>
          <w:szCs w:val="28"/>
          <w:lang w:eastAsia="ru-RU"/>
        </w:rPr>
        <w:t>Характерной особенностью ионитов, важной для практического использования, является их обратимость, т.е. возможность проведения реакций в обратном направлении. Это дает возможность производить регенерацию ионито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C00E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О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бменная емк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онитов является их важнейшей технологической характеристикой. Способность к ионному обмену определена, как известно, наличием в ионитах функциональных групп, которые у катионитов носят кислотный характер -S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H (сульфогруппа), -COOH (карбоксильная группа), у анионитов - основной. Монофункциональные катионы, содержащие сульфогруппы, являются сильнокислотными (сильно диссоциирующими), а содержащие карбоксильные группы - слабокислотными (слабо диссоциирующими). Сильнокислотные катиониты (например, КУ-2-8) осуществляют обмен ионов практически при любых значениях pH среды, так как их функциональные группы диссоциируют, как и сильные кислоты, при любых значениях pH. Слабокислотные функциональные группы в кислой среде практически остаются в недиссоциированном состоянии, что резко уменьшает способность карбоксильных катионитов (типа КБ) к ионному обмену в таких условиях, поэтому их рекомендуется применять при обработке растворов с pH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≥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7. Отечественный катионит "сульфоуголь" содержит оба типа функциональных групп, поэтому его относят к среднекислотным катионитам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Функциональными группами анионитов являются различные амины (-N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 =NH, ºN), расположенные в порядке возрастания силы их основности, а также группы четвертичного аммониевого основания (-NR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). При присоединении первых трех групп образуются слабоосновные аниониты, а группа -NR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 придает аниониту сильноосновной характер. Аминогруппы способны присоединять ион водорода с образованием комплексов -N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 =N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потенциалообразующих ионов) с последующим образованием диффузного слоя противоионов. Из-за низкой основности функциональных аминогрупп слабоосновные аниониты работоспособны лишь в кислых средах и могут осуществлять ионный обмен только с анионами сильных кислот (Cl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S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4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-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N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Сильноосновные (сильно диссоциирующие) аниониты с группой -NR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 вступают в обменные реакции с анионами как сильных, так и слабых кислот (например, HC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 HSi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 в широкой области значений pH. Среди сильноосновных анионитов различают - аниониты типа 1 с функциональной группой -N(C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 и типа 2 с группой -N(C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· (C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· CH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OH)OH. Их отличие состоит в том, что анионит типа 2 хуже поглощает анион HSi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но имеет более высокую обменную емкость и лучшую регенерируемость по сравнению с анионитом типа 1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озвращаясь к понятию "обменная емкость" ионитов, отметим, что на практике различают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полную обменную емк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абочую обменную емк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лная обменная емкость ионита, выраженная в эквивалентах на единицу объема смолы, определяется числом привитых к матрице функциональных групп. Примерные значения полных обменных емкостей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E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 для ионитов различных типов приведены в табл.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tbl>
      <w:tblPr>
        <w:tblW w:w="0" w:type="auto"/>
        <w:jc w:val="center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7588"/>
        <w:gridCol w:w="1767"/>
      </w:tblGrid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Типичные полные обменные емкости катионитов и анионитов различных типов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Таблица 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2.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ип иони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E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п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г-экв/м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3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Сильнокислотный катионит с 8% ДВБ гелевого тип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800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абокислотный катионит гелевого тип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500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льфоуго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00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льноосновной анионит: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ип 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00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ип 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00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абоосновной аниони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600</w:t>
            </w:r>
          </w:p>
        </w:tc>
      </w:tr>
    </w:tbl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</w:p>
    <w:p w:rsidR="00CC3820" w:rsidRPr="00BC1F1A" w:rsidRDefault="00CC3820" w:rsidP="00CC3820">
      <w:pPr>
        <w:spacing w:after="0" w:line="360" w:lineRule="auto"/>
        <w:ind w:firstLine="2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видно из табл.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слабо диссоциирующие катиониты и аниониты характеризуются более высокой полной обменной емкостью по сравнению с сильно диссоциирующими ионитами, что определяет их использование в схемах ВПУ.</w:t>
      </w:r>
    </w:p>
    <w:p w:rsidR="00CC3820" w:rsidRPr="00BC1F1A" w:rsidRDefault="00CC3820" w:rsidP="00CC3820">
      <w:pPr>
        <w:spacing w:after="0" w:line="360" w:lineRule="auto"/>
        <w:ind w:firstLine="2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работе ионитных фильтров фильтрование прекращается обычно в момент, когда концентрация поглощаемого иона в обработанном растворе достигнет заданного, весьма малого значения, надежно определяемого аналитически. В этом случае обменная емкость ионита определяется как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абочая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Если фильтрование заканчивается в момент проскока поглощаемого иона при его концентрации, немного отличающейся от средней за фильтроцикл, то такая обменная емкость ионита будет называться емкостью "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до проскока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". На практике значение рабочей и "до проскока" обменных емкостей ионитов достаточно близки и их можно принимать равными друг другу.</w:t>
      </w:r>
    </w:p>
    <w:p w:rsidR="00CC3820" w:rsidRPr="00BC1F1A" w:rsidRDefault="00CC3820" w:rsidP="00CC3820">
      <w:pPr>
        <w:spacing w:after="0" w:line="360" w:lineRule="auto"/>
        <w:ind w:firstLine="2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Соотношения между полной, рабочей и "до проскока" обменными емкостями можно продемонстрировать с помощью выходной кривой ионитного фильтра, снимаемой в динамических условиях (рис.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. На этом рисунке полное количество поглощенных фильтром ионов характеризуется моментом выравнивания концентраций поглощаемого иона, т.е. площадью поверхности с координатами 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1235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количество поглощенных ионов "до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роскока" - площадью прямоугольника 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1237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количество поглощенных ионов в рабочем цикле - площадью поверхности с координатами 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1246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 выходной кривой можно рассчитать значение рабочей обменной емкости ионита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E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, загруженного в фильтр, по известным характеристикам фильтра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- площадь, 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h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 - высота слоя ионита, м), концентрациям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C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исх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C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ф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г-экв/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] и количеству обработанной воды за фильтроцикл (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Q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, 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):</w:t>
      </w:r>
    </w:p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</w:p>
    <w:p w:rsidR="00CC3820" w:rsidRPr="00BC1F1A" w:rsidRDefault="00CC3820" w:rsidP="00CC382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F8808B5" wp14:editId="30C2D502">
            <wp:extent cx="2592070" cy="1598295"/>
            <wp:effectExtent l="0" t="0" r="0" b="1905"/>
            <wp:docPr id="1" name="Рисунок 1" descr="http://twt.mpei.ac.ru/books/vve/images/pic4_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4_9" descr="http://twt.mpei.ac.ru/books/vve/images/pic4_9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070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820" w:rsidRDefault="00CC3820" w:rsidP="00CC382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Рисунок 2.</w:t>
      </w:r>
      <w:r w:rsidRPr="00CC382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2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– </w:t>
      </w:r>
      <w:r w:rsidRPr="00CC382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Выходная кривая ионитного фильтра:</w:t>
      </w:r>
      <w:r w:rsidRPr="00CC3820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1 – исходная концентрация удаляемого иона; 2 – концентрация удаляемого иона из фильтрата; 3 – объем обработанного раствора "до проскока"; 4 – объем обработанного раствора за рабочий цикл</w:t>
      </w:r>
    </w:p>
    <w:p w:rsidR="00B13D0B" w:rsidRPr="00BC1F1A" w:rsidRDefault="00B13D0B" w:rsidP="00CC382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5000" w:type="pct"/>
        <w:jc w:val="center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755"/>
        <w:gridCol w:w="600"/>
      </w:tblGrid>
      <w:tr w:rsidR="00CC3820" w:rsidRPr="00BC1F1A" w:rsidTr="007A7ED8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CC3820" w:rsidRPr="00BC1F1A" w:rsidRDefault="00CC3820" w:rsidP="00402B24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3D726B9E" wp14:editId="69976795">
                  <wp:extent cx="1240155" cy="429260"/>
                  <wp:effectExtent l="0" t="0" r="0" b="8890"/>
                  <wp:docPr id="5" name="Рисунок 5" descr="http://twt.mpei.ac.ru/books/vve/IMAGES/form4_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twt.mpei.ac.ru/books/vve/IMAGES/form4_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0155" cy="429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</w:p>
        </w:tc>
        <w:tc>
          <w:tcPr>
            <w:tcW w:w="600" w:type="dxa"/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4.5)</w:t>
            </w:r>
          </w:p>
        </w:tc>
      </w:tr>
    </w:tbl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Характеристика раб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чей обменной емкости некоторых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ионитов используемых в схемах ВПУ, приведена в табл. 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tbl>
      <w:tblPr>
        <w:tblW w:w="0" w:type="auto"/>
        <w:jc w:val="center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2077"/>
        <w:gridCol w:w="1444"/>
        <w:gridCol w:w="1873"/>
        <w:gridCol w:w="1973"/>
        <w:gridCol w:w="873"/>
        <w:gridCol w:w="1115"/>
      </w:tblGrid>
      <w:tr w:rsidR="00CC3820" w:rsidRPr="00BC1F1A" w:rsidTr="007A7ED8">
        <w:trPr>
          <w:trHeight w:val="483"/>
          <w:tblCellSpacing w:w="7" w:type="dxa"/>
          <w:jc w:val="center"/>
        </w:trPr>
        <w:tc>
          <w:tcPr>
            <w:tcW w:w="0" w:type="auto"/>
            <w:gridSpan w:val="6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Примерные значения рабочих обменных емкостей ионитов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Таблица 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2.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2</w:t>
            </w:r>
          </w:p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онит</w:t>
            </w:r>
          </w:p>
        </w:tc>
        <w:tc>
          <w:tcPr>
            <w:tcW w:w="0" w:type="auto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трана изготов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ель</w:t>
            </w:r>
          </w:p>
        </w:tc>
        <w:tc>
          <w:tcPr>
            <w:tcW w:w="0" w:type="auto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 H-катиониров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ии</w:t>
            </w:r>
          </w:p>
        </w:tc>
        <w:tc>
          <w:tcPr>
            <w:tcW w:w="0" w:type="auto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 Na-к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ионировании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 OH-к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ионировании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 Cl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 SiO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3</w:t>
            </w: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2-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gridSpan w:val="6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атиониты: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льфоуго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КУ-2-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Б-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мберлайт IR-1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Ш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еватит 5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РГ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gridSpan w:val="6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ниониты: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Н-3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В-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си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20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мберлайт IRA-4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Ш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00</w:t>
            </w:r>
          </w:p>
        </w:tc>
      </w:tr>
      <w:tr w:rsidR="00CC3820" w:rsidRPr="00BC1F1A" w:rsidTr="007A7ED8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еватит М-6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РГ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C3820" w:rsidRPr="00BC1F1A" w:rsidRDefault="00CC3820" w:rsidP="007A7ED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C1F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00</w:t>
            </w:r>
          </w:p>
        </w:tc>
      </w:tr>
    </w:tbl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личина рабочей обменной емкости ионитов не является постоянной, так как она зависит от концентрации и вида улавливаемых из воды ионов, соотношения солевых компонентов в обрабатываемой воде, значения pH, момента отключения ионитного фильтра на регенерацию, высоты слоя ионита, скорости фильтрования, удельного расхода регенерирующего реагента и других факторов. Mathcad-функции, возвращающие значения рабочих обменных емкостей различных ионитов в зависимости от условий регенерации и состава обрабатываемой воды, хранятся на </w:t>
      </w:r>
      <w:r w:rsidRPr="00CC38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айте </w:t>
      </w:r>
      <w:hyperlink r:id="rId13" w:history="1">
        <w:r w:rsidRPr="00CC3820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www.vpu.ru</w:t>
        </w:r>
      </w:hyperlink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Mathcad-документах с именами Ep_SU.mcd, Ep_AH_31.mcd и Ep_AB_17.mcd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Термическая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адиационная устойчивость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онитов связана с воздействие каждого из этих факторов на матрицу и функциональные группы, в результате чего может происходить разрушение матрицы ионита (деструкция цепей сополимера) или отщепление функциональных групп от каркаса ионита (деградация ионита). Оба этих процесса приводят к потери обменной емкости и загрязнению фильтрата продуктами разложения ионитов. 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оэтому для каждого из типов ионитов существует температурный предел их длительного использования (например, для катионита КУ-2-8 - 100°C, для анионита АВ-17 - 40°C) и предельная доза облучения, поглощенная ионообменным материалом при очистке радиоактивно-загрязненных вод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Органопоглощение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Загрязнение поверхностных вод органическими веществами природного происхождения (гуминовые и фульвовые кислоты и их соли) и органическими соединениями, поступающими в водоемы с неочищенными бытовыми, производственными и сельскохозяйственными стоками, связано с возникновением ряда проблем. Во-первых, органические вещества обычно не полностью удаляются в системах водоподготовки и поступают с добавочной водой в пароводяной тракт, где их присутствие вызывает коррозионное повреждение оборудования ТЭС. Во-вторых, аниониты, используемые в схемах ВПУ, подвергаются постепенному необратимому загрязнению органикой с большой молекулярной массой, что приводит к снижению рабочей обменной емкости анионитов, увеличению расходов реагентов и воды на собственные нужды, увеличению солесодержания обессоленной воды. Отмеченная проблема усугубляется стремлением к замене исходной для ВПУ дорогостоящей водопроводной воды, подвергнутой на водопроводных станциях коагуляции и осветлению, на природную поверхностную воду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Поглощение органических веществ анионитами определяется действием двух различных сил:</w:t>
      </w:r>
    </w:p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1) электростатическим взаимодействием положительно заряженной матрицы анионита с отрицательно заряженным анионом органической кислоты (силы Кулона), что аналогично типичным ионообменным процессам;</w:t>
      </w:r>
    </w:p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2) межмолекулярное притяжение (силы Ван-дер-Ваальса) между ароматическими циклами, входящими в состав структуры анионита и молекулы органических загрязнений.</w:t>
      </w:r>
    </w:p>
    <w:p w:rsidR="00CC3820" w:rsidRPr="00BC1F1A" w:rsidRDefault="00CC3820" w:rsidP="00CC382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личина сил Ван-дер-Ваальса зависит от химической природы матрицы анионита. Аниониты на полистирольной основе характеризуются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lastRenderedPageBreak/>
        <w:t>гидрофобностью матрицы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поэтому силы притяжения для них имеют большую величину. При синтезе специальных анионитов на полиакриловой основе с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гидрофильными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войствами матрицы (типа Амберлайт IRA-672, Пьюролайт A-860) молекулярные силы притяжения в рассматриваемой системе получаются существенно меньшими из-за прослойки воды, чем для полистирольных анионитов. Это облегчает удаление поглощенных органических загрязнений из акриловых анионитов и дает возможность большего накопления органики в анионите за межрегенерационный период.</w:t>
      </w:r>
    </w:p>
    <w:p w:rsidR="00CC3820" w:rsidRPr="00BC1F1A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следования анионитов типа Амберлайт и Пьюролайт позволили определить предельную </w:t>
      </w:r>
      <w:r w:rsidRPr="00BC1F1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органопоглащающую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пособность анионитов (г·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нионита), восстанавливающуюся при традиционной регенерации, в зависимости от состава и структуры матрицы. Так, предельная органическая нагрузка на сильноосновной полистирольный анионит гелевого типа не должна превышать 0.25 г·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перманганатной окисляемости в пересчете на 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; для сильнооосновного анионита макропористой структуры - 1.0 г·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для слабоосновного анионита гелевого типа на акриловой основе - 6.0 г·O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/дм</w:t>
      </w:r>
      <w:r w:rsidRPr="00BC1F1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BC1F1A"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иведенные данные позволяют определить длительность фильтроцикла анионитного фильтра по удалению органических загрязнений.</w:t>
      </w:r>
    </w:p>
    <w:p w:rsidR="00CC3820" w:rsidRDefault="00CC382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CC3820" w:rsidRPr="00CC3820" w:rsidRDefault="00CC3820" w:rsidP="00402B24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</w:rPr>
      </w:pPr>
      <w:bookmarkStart w:id="5" w:name="_Toc84281263"/>
      <w:r>
        <w:rPr>
          <w:rFonts w:ascii="Times New Roman" w:hAnsi="Times New Roman" w:cs="Times New Roman"/>
          <w:b/>
          <w:sz w:val="28"/>
        </w:rPr>
        <w:t>2.3</w:t>
      </w:r>
      <w:r w:rsidRPr="00CC3820"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b/>
          <w:sz w:val="28"/>
        </w:rPr>
        <w:t>Применение ионного обмена</w:t>
      </w:r>
      <w:bookmarkEnd w:id="5"/>
    </w:p>
    <w:p w:rsidR="00CC3820" w:rsidRPr="008208F4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амым востребованным и доступным способом очищения и умягчения водопроводной воды является использование ионообменных фильтров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Этот с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об позволяет не только извлекать, но и задерживать вредные примеси.</w:t>
      </w:r>
    </w:p>
    <w:p w:rsidR="00CC3820" w:rsidRPr="008208F4" w:rsidRDefault="00CC3820" w:rsidP="00CC3820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ппараты по ионообменной очистке воды используются в быту и 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мышленных масштабах. Без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менен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>ия ионного обмена приостановится производство в отраслях пищево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фармацевтической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мышленности, тепловой и атомной энергетики, цветной 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таллургии, очистки сточных вод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в электронной промышленности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8208F4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оянно ведутся работы, которые позволят извлечь ценные компоненты из океанских глубин.</w:t>
      </w:r>
    </w:p>
    <w:p w:rsidR="00CC3820" w:rsidRDefault="00CC382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6" w:name="_Toc84281264"/>
      <w:r>
        <w:rPr>
          <w:rFonts w:ascii="Times New Roman" w:hAnsi="Times New Roman" w:cs="Times New Roman"/>
          <w:b/>
          <w:sz w:val="28"/>
        </w:rPr>
        <w:t>3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ИСХОДНЫЕ ДАННЫЕ</w:t>
      </w:r>
      <w:bookmarkEnd w:id="6"/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27"/>
        <w:gridCol w:w="1037"/>
        <w:gridCol w:w="1012"/>
        <w:gridCol w:w="1011"/>
        <w:gridCol w:w="1011"/>
        <w:gridCol w:w="1011"/>
        <w:gridCol w:w="1012"/>
        <w:gridCol w:w="1012"/>
        <w:gridCol w:w="1012"/>
      </w:tblGrid>
      <w:tr w:rsidR="00804725" w:rsidTr="00804725">
        <w:tc>
          <w:tcPr>
            <w:tcW w:w="1227" w:type="dxa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3060" w:type="dxa"/>
            <w:gridSpan w:val="3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04725">
              <w:rPr>
                <w:rFonts w:ascii="Times New Roman" w:hAnsi="Times New Roman" w:cs="Times New Roman"/>
                <w:position w:val="-12"/>
                <w:sz w:val="28"/>
              </w:rPr>
              <w:object w:dxaOrig="760" w:dyaOrig="420">
                <v:shape id="_x0000_i1025" type="#_x0000_t75" style="width:38.2pt;height:20.65pt" o:ole="">
                  <v:imagedata r:id="rId14" o:title=""/>
                </v:shape>
                <o:OLEObject Type="Embed" ProgID="Equation.DSMT4" ShapeID="_x0000_i1025" DrawAspect="Content" ObjectID="_1694899307" r:id="rId15"/>
              </w:object>
            </w:r>
          </w:p>
        </w:tc>
        <w:tc>
          <w:tcPr>
            <w:tcW w:w="3034" w:type="dxa"/>
            <w:gridSpan w:val="3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04725">
              <w:rPr>
                <w:rFonts w:ascii="Times New Roman" w:hAnsi="Times New Roman" w:cs="Times New Roman"/>
                <w:position w:val="-12"/>
                <w:sz w:val="28"/>
              </w:rPr>
              <w:object w:dxaOrig="740" w:dyaOrig="420">
                <v:shape id="_x0000_i1026" type="#_x0000_t75" style="width:36.95pt;height:20.65pt" o:ole="">
                  <v:imagedata r:id="rId16" o:title=""/>
                </v:shape>
                <o:OLEObject Type="Embed" ProgID="Equation.DSMT4" ShapeID="_x0000_i1026" DrawAspect="Content" ObjectID="_1694899308" r:id="rId17"/>
              </w:object>
            </w:r>
          </w:p>
        </w:tc>
        <w:tc>
          <w:tcPr>
            <w:tcW w:w="1012" w:type="dxa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04725">
              <w:rPr>
                <w:rFonts w:ascii="Times New Roman" w:hAnsi="Times New Roman" w:cs="Times New Roman"/>
                <w:position w:val="-12"/>
                <w:sz w:val="28"/>
              </w:rPr>
              <w:object w:dxaOrig="420" w:dyaOrig="420">
                <v:shape id="_x0000_i1027" type="#_x0000_t75" style="width:20.65pt;height:20.65pt" o:ole="">
                  <v:imagedata r:id="rId18" o:title=""/>
                </v:shape>
                <o:OLEObject Type="Embed" ProgID="Equation.DSMT4" ShapeID="_x0000_i1027" DrawAspect="Content" ObjectID="_1694899309" r:id="rId19"/>
              </w:object>
            </w:r>
          </w:p>
        </w:tc>
        <w:tc>
          <w:tcPr>
            <w:tcW w:w="1012" w:type="dxa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04725">
              <w:rPr>
                <w:rFonts w:ascii="Times New Roman" w:hAnsi="Times New Roman" w:cs="Times New Roman"/>
                <w:position w:val="-12"/>
                <w:sz w:val="28"/>
              </w:rPr>
              <w:object w:dxaOrig="420" w:dyaOrig="420">
                <v:shape id="_x0000_i1028" type="#_x0000_t75" style="width:20.65pt;height:20.65pt" o:ole="">
                  <v:imagedata r:id="rId20" o:title=""/>
                </v:shape>
                <o:OLEObject Type="Embed" ProgID="Equation.DSMT4" ShapeID="_x0000_i1028" DrawAspect="Content" ObjectID="_1694899310" r:id="rId21"/>
              </w:object>
            </w:r>
          </w:p>
        </w:tc>
      </w:tr>
      <w:tr w:rsidR="00804725" w:rsidTr="00804725">
        <w:tc>
          <w:tcPr>
            <w:tcW w:w="1227" w:type="dxa"/>
            <w:vAlign w:val="center"/>
          </w:tcPr>
          <w:p w:rsid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№</w:t>
            </w:r>
          </w:p>
        </w:tc>
        <w:tc>
          <w:tcPr>
            <w:tcW w:w="1037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</w:t>
            </w:r>
          </w:p>
        </w:tc>
      </w:tr>
      <w:tr w:rsidR="00804725" w:rsidTr="00804725">
        <w:tc>
          <w:tcPr>
            <w:tcW w:w="1227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>Частота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 xml:space="preserve">, </w:t>
            </w:r>
            <w:r w:rsidRPr="00804725">
              <w:rPr>
                <w:rFonts w:ascii="Times New Roman" w:hAnsi="Times New Roman" w:cs="Times New Roman"/>
                <w:position w:val="-6"/>
                <w:sz w:val="28"/>
                <w:lang w:val="en-US"/>
              </w:rPr>
              <w:object w:dxaOrig="260" w:dyaOrig="240">
                <v:shape id="_x0000_i1029" type="#_x0000_t75" style="width:13.15pt;height:12.5pt" o:ole="">
                  <v:imagedata r:id="rId22" o:title=""/>
                </v:shape>
                <o:OLEObject Type="Embed" ProgID="Equation.DSMT4" ShapeID="_x0000_i1029" DrawAspect="Content" ObjectID="_1694899311" r:id="rId23"/>
              </w:object>
            </w:r>
          </w:p>
        </w:tc>
        <w:tc>
          <w:tcPr>
            <w:tcW w:w="1037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825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654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936</w:t>
            </w:r>
          </w:p>
        </w:tc>
        <w:tc>
          <w:tcPr>
            <w:tcW w:w="1011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816</w:t>
            </w:r>
          </w:p>
        </w:tc>
        <w:tc>
          <w:tcPr>
            <w:tcW w:w="1011" w:type="dxa"/>
            <w:vAlign w:val="center"/>
          </w:tcPr>
          <w:p w:rsidR="00804725" w:rsidRPr="00E715EE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648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3919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580</w:t>
            </w:r>
          </w:p>
        </w:tc>
        <w:tc>
          <w:tcPr>
            <w:tcW w:w="1012" w:type="dxa"/>
            <w:vAlign w:val="center"/>
          </w:tcPr>
          <w:p w:rsidR="00804725" w:rsidRPr="00804725" w:rsidRDefault="00804725" w:rsidP="0080472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490</w:t>
            </w:r>
          </w:p>
        </w:tc>
      </w:tr>
    </w:tbl>
    <w:p w:rsidR="00804725" w:rsidRPr="00DD7147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ычислить</w:t>
      </w:r>
      <w:r w:rsidRPr="00DD7147">
        <w:rPr>
          <w:rFonts w:ascii="Times New Roman" w:hAnsi="Times New Roman" w:cs="Times New Roman"/>
          <w:sz w:val="28"/>
        </w:rPr>
        <w:t xml:space="preserve"> </w:t>
      </w:r>
      <w:r w:rsidRPr="00804725">
        <w:rPr>
          <w:rFonts w:ascii="Times New Roman" w:hAnsi="Times New Roman" w:cs="Times New Roman"/>
          <w:position w:val="-6"/>
          <w:sz w:val="28"/>
          <w:lang w:val="en-US"/>
        </w:rPr>
        <w:object w:dxaOrig="260" w:dyaOrig="240">
          <v:shape id="_x0000_i1030" type="#_x0000_t75" style="width:13.15pt;height:12.5pt" o:ole="">
            <v:imagedata r:id="rId24" o:title=""/>
          </v:shape>
          <o:OLEObject Type="Embed" ProgID="Equation.DSMT4" ShapeID="_x0000_i1030" DrawAspect="Content" ObjectID="_1694899312" r:id="rId25"/>
        </w:object>
      </w:r>
      <w:r w:rsidRPr="00DD714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реакции </w:t>
      </w:r>
      <w:r w:rsidRPr="00804725">
        <w:rPr>
          <w:rFonts w:ascii="Times New Roman" w:hAnsi="Times New Roman" w:cs="Times New Roman"/>
          <w:position w:val="-12"/>
          <w:sz w:val="28"/>
        </w:rPr>
        <w:object w:dxaOrig="3840" w:dyaOrig="420">
          <v:shape id="_x0000_i1031" type="#_x0000_t75" style="width:192.2pt;height:20.65pt" o:ole="">
            <v:imagedata r:id="rId26" o:title=""/>
          </v:shape>
          <o:OLEObject Type="Embed" ProgID="Equation.DSMT4" ShapeID="_x0000_i1031" DrawAspect="Content" ObjectID="_1694899313" r:id="rId27"/>
        </w:object>
      </w:r>
      <w:r w:rsidRPr="00DD714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ри температурах </w:t>
      </w:r>
      <w:r w:rsidRPr="00804725">
        <w:rPr>
          <w:rFonts w:ascii="Times New Roman" w:hAnsi="Times New Roman" w:cs="Times New Roman"/>
          <w:position w:val="-10"/>
          <w:sz w:val="28"/>
        </w:rPr>
        <w:object w:dxaOrig="2420" w:dyaOrig="340">
          <v:shape id="_x0000_i1032" type="#_x0000_t75" style="width:120.85pt;height:17.55pt" o:ole="">
            <v:imagedata r:id="rId28" o:title=""/>
          </v:shape>
          <o:OLEObject Type="Embed" ProgID="Equation.DSMT4" ShapeID="_x0000_i1032" DrawAspect="Content" ObjectID="_1694899314" r:id="rId29"/>
        </w:object>
      </w:r>
      <w:r w:rsidRPr="00DD7147">
        <w:rPr>
          <w:rFonts w:ascii="Times New Roman" w:hAnsi="Times New Roman" w:cs="Times New Roman"/>
          <w:sz w:val="28"/>
        </w:rPr>
        <w:t>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7" w:name="_Toc84281265"/>
      <w:r>
        <w:rPr>
          <w:rFonts w:ascii="Times New Roman" w:hAnsi="Times New Roman" w:cs="Times New Roman"/>
          <w:b/>
          <w:sz w:val="28"/>
        </w:rPr>
        <w:t>4</w:t>
      </w:r>
      <w:r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7"/>
    </w:p>
    <w:p w:rsidR="00804725" w:rsidRDefault="00DD7147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строение функции Бигеляйзена</w:t>
      </w:r>
      <w:r w:rsidR="00752988">
        <w:rPr>
          <w:rFonts w:ascii="Times New Roman" w:hAnsi="Times New Roman" w:cs="Times New Roman"/>
          <w:sz w:val="28"/>
        </w:rPr>
        <w:t xml:space="preserve"> (формула </w:t>
      </w:r>
      <w:r w:rsidR="00CC3820">
        <w:rPr>
          <w:rFonts w:ascii="Times New Roman" w:hAnsi="Times New Roman" w:cs="Times New Roman"/>
          <w:sz w:val="28"/>
        </w:rPr>
        <w:t>4.</w:t>
      </w:r>
      <w:r w:rsidR="00752988">
        <w:rPr>
          <w:rFonts w:ascii="Times New Roman" w:hAnsi="Times New Roman" w:cs="Times New Roman"/>
          <w:sz w:val="28"/>
        </w:rPr>
        <w:t>1)</w:t>
      </w:r>
      <w:r>
        <w:rPr>
          <w:rFonts w:ascii="Times New Roman" w:hAnsi="Times New Roman" w:cs="Times New Roman"/>
          <w:sz w:val="28"/>
        </w:rPr>
        <w:t xml:space="preserve"> в интервале </w:t>
      </w:r>
      <w:r w:rsidRPr="002619E1">
        <w:rPr>
          <w:rFonts w:ascii="Times New Roman" w:hAnsi="Times New Roman" w:cs="Times New Roman"/>
          <w:position w:val="-16"/>
          <w:sz w:val="28"/>
          <w:szCs w:val="28"/>
        </w:rPr>
        <w:object w:dxaOrig="1340" w:dyaOrig="480">
          <v:shape id="_x0000_i1033" type="#_x0000_t75" style="width:67pt;height:23.8pt" o:ole="">
            <v:imagedata r:id="rId30" o:title=""/>
          </v:shape>
          <o:OLEObject Type="Embed" ProgID="Equation.DSMT4" ShapeID="_x0000_i1033" DrawAspect="Content" ObjectID="_1694899315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п</w:t>
      </w:r>
      <w:r>
        <w:rPr>
          <w:rFonts w:ascii="Times New Roman" w:hAnsi="Times New Roman" w:cs="Times New Roman"/>
          <w:sz w:val="28"/>
        </w:rPr>
        <w:t xml:space="preserve">роведено в ПО </w:t>
      </w:r>
      <w:r>
        <w:rPr>
          <w:rFonts w:ascii="Times New Roman" w:hAnsi="Times New Roman" w:cs="Times New Roman"/>
          <w:sz w:val="28"/>
          <w:lang w:val="en-US"/>
        </w:rPr>
        <w:t>MATLAB</w:t>
      </w:r>
      <w:r w:rsidRPr="00DD7147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R</w:t>
      </w:r>
      <w:r w:rsidRPr="00DD7147">
        <w:rPr>
          <w:rFonts w:ascii="Times New Roman" w:hAnsi="Times New Roman" w:cs="Times New Roman"/>
          <w:sz w:val="28"/>
        </w:rPr>
        <w:t>2021</w:t>
      </w:r>
      <w:r>
        <w:rPr>
          <w:rFonts w:ascii="Times New Roman" w:hAnsi="Times New Roman" w:cs="Times New Roman"/>
          <w:sz w:val="28"/>
          <w:lang w:val="en-US"/>
        </w:rPr>
        <w:t>a</w:t>
      </w:r>
      <w:r w:rsidR="00752988">
        <w:rPr>
          <w:rFonts w:ascii="Times New Roman" w:hAnsi="Times New Roman" w:cs="Times New Roman"/>
          <w:sz w:val="28"/>
        </w:rPr>
        <w:t xml:space="preserve"> с шагом </w:t>
      </w:r>
      <w:r w:rsidR="00752988" w:rsidRPr="00752988">
        <w:rPr>
          <w:rFonts w:ascii="Times New Roman" w:hAnsi="Times New Roman" w:cs="Times New Roman"/>
          <w:i/>
          <w:sz w:val="28"/>
          <w:lang w:val="en-US"/>
        </w:rPr>
        <w:t>h</w:t>
      </w:r>
      <w:r w:rsidR="00752988" w:rsidRPr="00752988">
        <w:rPr>
          <w:rFonts w:ascii="Times New Roman" w:hAnsi="Times New Roman" w:cs="Times New Roman"/>
          <w:sz w:val="28"/>
        </w:rPr>
        <w:t xml:space="preserve"> = 0,01</w:t>
      </w:r>
      <w:r w:rsidR="00752988">
        <w:rPr>
          <w:rFonts w:ascii="Times New Roman" w:hAnsi="Times New Roman" w:cs="Times New Roman"/>
          <w:sz w:val="28"/>
        </w:rPr>
        <w:t>.</w:t>
      </w:r>
    </w:p>
    <w:p w:rsidR="00752988" w:rsidRDefault="00752988" w:rsidP="0075298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2439" w:dyaOrig="800">
          <v:shape id="_x0000_i1036" type="#_x0000_t75" style="width:122.1pt;height:40.05pt" o:ole="">
            <v:imagedata r:id="rId32" o:title=""/>
          </v:shape>
          <o:OLEObject Type="Embed" ProgID="Equation.DSMT4" ShapeID="_x0000_i1036" DrawAspect="Content" ObjectID="_1694899316" r:id="rId33"/>
        </w:object>
      </w:r>
      <w:r>
        <w:rPr>
          <w:rFonts w:ascii="Times New Roman" w:hAnsi="Times New Roman" w:cs="Times New Roman"/>
          <w:sz w:val="28"/>
          <w:szCs w:val="28"/>
        </w:rPr>
        <w:tab/>
        <w:t>(</w:t>
      </w:r>
      <w:r w:rsidR="00CC3820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>1)</w:t>
      </w:r>
    </w:p>
    <w:p w:rsidR="00752988" w:rsidRPr="00DD7147" w:rsidRDefault="00752988" w:rsidP="00752988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Листинг программы</w:t>
      </w:r>
      <w:r w:rsidR="00CC3820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DD7147" w:rsidRPr="00FA10F4" w:rsidTr="00DD7147">
        <w:tc>
          <w:tcPr>
            <w:tcW w:w="9345" w:type="dxa"/>
          </w:tcPr>
          <w:p w:rsidR="00DD7147" w:rsidRDefault="00DD7147" w:rsidP="00DD714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28009"/>
                <w:sz w:val="28"/>
                <w:szCs w:val="28"/>
              </w:rPr>
              <w:t>%% Функция Бигеляйзена</w:t>
            </w:r>
          </w:p>
          <w:p w:rsidR="00DD7147" w:rsidRDefault="00DD7147" w:rsidP="00DD714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Uf = 1:0.01:25;</w:t>
            </w:r>
          </w:p>
          <w:p w:rsidR="00DD7147" w:rsidRPr="007D40D4" w:rsidRDefault="00DD7147" w:rsidP="00DD714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Jf = 1/2 - 1./Uf + 1 ./ </w:t>
            </w:r>
            <w:r w:rsidRPr="007D40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exp</w:t>
            </w:r>
            <w:r w:rsidRPr="007D40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Uf</w:t>
            </w:r>
            <w:r w:rsidRPr="007D40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) - 1);</w:t>
            </w:r>
          </w:p>
          <w:p w:rsidR="00DD7147" w:rsidRPr="00DD7147" w:rsidRDefault="00DD7147" w:rsidP="00DD714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plot(Uf, Jf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k.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); grid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on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;</w:t>
            </w:r>
          </w:p>
          <w:p w:rsidR="00DD7147" w:rsidRPr="00DD7147" w:rsidRDefault="00DD7147" w:rsidP="00DD714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xlabel(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U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FontSize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14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FontName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TimesNewRoman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;</w:t>
            </w:r>
          </w:p>
          <w:p w:rsidR="00DD7147" w:rsidRPr="00DD7147" w:rsidRDefault="00DD7147" w:rsidP="00DD714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ylabel(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J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FontSize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14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FontName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TimesNewRoman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;</w:t>
            </w:r>
          </w:p>
          <w:p w:rsidR="00DD7147" w:rsidRPr="00DD7147" w:rsidRDefault="00DD7147" w:rsidP="00DD714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title(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r>
              <w:rPr>
                <w:rFonts w:ascii="Times New Roman" w:hAnsi="Times New Roman" w:cs="Times New Roman"/>
                <w:color w:val="AA04F9"/>
                <w:sz w:val="28"/>
                <w:szCs w:val="28"/>
              </w:rPr>
              <w:t>Функция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color w:val="AA04F9"/>
                <w:sz w:val="28"/>
                <w:szCs w:val="28"/>
              </w:rPr>
              <w:t>Бигеляйзена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FontSize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14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FontName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TimesNewRoman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;</w:t>
            </w:r>
          </w:p>
          <w:p w:rsidR="00DD7147" w:rsidRPr="00DD7147" w:rsidRDefault="00DD7147" w:rsidP="00B13D0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set(gca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FontSize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, 1</w:t>
            </w:r>
            <w:r w:rsidR="00B13D0B" w:rsidRPr="00B13D0B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4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FontName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</w:t>
            </w:r>
            <w:r w:rsidRPr="00DD7147">
              <w:rPr>
                <w:rFonts w:ascii="Times New Roman" w:hAnsi="Times New Roman" w:cs="Times New Roman"/>
                <w:color w:val="AA04F9"/>
                <w:sz w:val="28"/>
                <w:szCs w:val="28"/>
                <w:lang w:val="en-US"/>
              </w:rPr>
              <w:t>'TimesNewRoman'</w:t>
            </w:r>
            <w:r w:rsidRPr="00DD7147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);</w:t>
            </w:r>
          </w:p>
        </w:tc>
      </w:tr>
    </w:tbl>
    <w:p w:rsidR="00DD7147" w:rsidRPr="00DD7147" w:rsidRDefault="00DD7147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езультатом выполнения является г</w:t>
      </w:r>
      <w:r>
        <w:rPr>
          <w:rFonts w:ascii="Times New Roman" w:hAnsi="Times New Roman" w:cs="Times New Roman"/>
          <w:sz w:val="28"/>
        </w:rPr>
        <w:t xml:space="preserve">рафик, представленный на рисунке </w:t>
      </w:r>
      <w:r w:rsidR="00CC3820">
        <w:rPr>
          <w:rFonts w:ascii="Times New Roman" w:hAnsi="Times New Roman" w:cs="Times New Roman"/>
          <w:sz w:val="28"/>
        </w:rPr>
        <w:t>4.</w:t>
      </w:r>
      <w:r>
        <w:rPr>
          <w:rFonts w:ascii="Times New Roman" w:hAnsi="Times New Roman" w:cs="Times New Roman"/>
          <w:sz w:val="28"/>
        </w:rPr>
        <w:t>1:</w:t>
      </w:r>
    </w:p>
    <w:p w:rsidR="00E715EE" w:rsidRPr="00DD7147" w:rsidRDefault="009B0E72" w:rsidP="00E715E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9B0E72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>
            <wp:extent cx="5324475" cy="399097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15EE" w:rsidRDefault="00E715EE" w:rsidP="00E715E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CC3820">
        <w:rPr>
          <w:rFonts w:ascii="Times New Roman" w:hAnsi="Times New Roman" w:cs="Times New Roman"/>
          <w:sz w:val="28"/>
        </w:rPr>
        <w:t>4.</w:t>
      </w:r>
      <w:r>
        <w:rPr>
          <w:rFonts w:ascii="Times New Roman" w:hAnsi="Times New Roman" w:cs="Times New Roman"/>
          <w:sz w:val="28"/>
        </w:rPr>
        <w:t>1 – График функции Бигеляйзена</w:t>
      </w:r>
    </w:p>
    <w:p w:rsidR="00E715EE" w:rsidRPr="00E715EE" w:rsidRDefault="00E715EE" w:rsidP="00E715EE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E715EE" w:rsidRDefault="00C37A3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2619E1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</w:rPr>
        <w:t>асчёт приведённых частот</w:t>
      </w:r>
      <w:r w:rsidR="00CC3820">
        <w:rPr>
          <w:rFonts w:ascii="Times New Roman" w:hAnsi="Times New Roman" w:cs="Times New Roman"/>
          <w:sz w:val="28"/>
        </w:rPr>
        <w:t xml:space="preserve"> проведен по формуле 4.2</w:t>
      </w:r>
      <w:r>
        <w:rPr>
          <w:rFonts w:ascii="Times New Roman" w:hAnsi="Times New Roman" w:cs="Times New Roman"/>
          <w:sz w:val="28"/>
        </w:rPr>
        <w:t>:</w:t>
      </w:r>
    </w:p>
    <w:p w:rsidR="00CC3820" w:rsidRDefault="00CC3820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2619E1">
        <w:rPr>
          <w:rFonts w:ascii="Times New Roman" w:hAnsi="Times New Roman" w:cs="Times New Roman"/>
          <w:position w:val="-30"/>
          <w:sz w:val="28"/>
          <w:szCs w:val="28"/>
        </w:rPr>
        <w:object w:dxaOrig="1740" w:dyaOrig="800">
          <v:shape id="_x0000_i1041" type="#_x0000_t75" style="width:87.05pt;height:40.05pt" o:ole="">
            <v:imagedata r:id="rId35" o:title=""/>
          </v:shape>
          <o:OLEObject Type="Embed" ProgID="Equation.DSMT4" ShapeID="_x0000_i1041" DrawAspect="Content" ObjectID="_1694899317" r:id="rId36"/>
        </w:object>
      </w:r>
      <w:r>
        <w:rPr>
          <w:rFonts w:ascii="Times New Roman" w:hAnsi="Times New Roman" w:cs="Times New Roman"/>
          <w:sz w:val="28"/>
          <w:szCs w:val="28"/>
        </w:rPr>
        <w:tab/>
        <w:t>(4.</w:t>
      </w:r>
      <w:r w:rsidR="00AE176B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CC3820" w:rsidRPr="00DD7147" w:rsidRDefault="00CC3820" w:rsidP="00CC3820">
      <w:pPr>
        <w:tabs>
          <w:tab w:val="center" w:pos="4678"/>
          <w:tab w:val="right" w:pos="935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</w:rPr>
        <w:t>Листинг программы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C37A39" w:rsidTr="00C37A39">
        <w:tc>
          <w:tcPr>
            <w:tcW w:w="9345" w:type="dxa"/>
          </w:tcPr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28009"/>
                <w:sz w:val="28"/>
                <w:szCs w:val="28"/>
                <w:lang w:val="en-US"/>
              </w:rPr>
              <w:t xml:space="preserve">%% </w:t>
            </w:r>
            <w:r>
              <w:rPr>
                <w:rFonts w:ascii="Times New Roman" w:hAnsi="Times New Roman" w:cs="Times New Roman"/>
                <w:color w:val="028009"/>
                <w:sz w:val="28"/>
                <w:szCs w:val="28"/>
              </w:rPr>
              <w:t>Приведенные</w:t>
            </w:r>
            <w:r w:rsidRPr="00C37A39">
              <w:rPr>
                <w:rFonts w:ascii="Times New Roman" w:hAnsi="Times New Roman" w:cs="Times New Roman"/>
                <w:color w:val="028009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color w:val="028009"/>
                <w:sz w:val="28"/>
                <w:szCs w:val="28"/>
              </w:rPr>
              <w:t>частоты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U1 = zeros(length(T), length(w1));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k = 1:length(T)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</w:t>
            </w: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i = 1:length(w1)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    U1(i,k) = 1.44 * w1(i) / T(k);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</w:t>
            </w: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end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end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 xml:space="preserve"> 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U2 = zeros(length(T), length(w2));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k = 1:length(T)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</w:t>
            </w: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i = 1:length(w2)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    U2(i,k) = 1.44 * w2(i) / T(k);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</w:t>
            </w: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end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end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 xml:space="preserve"> 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U3 = zeros(length(T), 1);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lastRenderedPageBreak/>
              <w:t>for</w:t>
            </w: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i = 1:length(T)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U3(i,1) = 1.44 * w3 / T(i);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end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 xml:space="preserve"> 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U4 = zeros(length(T), 1);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E00FF"/>
                <w:sz w:val="28"/>
                <w:szCs w:val="28"/>
                <w:lang w:val="en-US"/>
              </w:rPr>
              <w:t>for</w:t>
            </w: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i = 1:length(T)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7A39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   U4(i,1) = 1.44 * w4 / T(i);</w:t>
            </w:r>
          </w:p>
          <w:p w:rsidR="00C37A39" w:rsidRPr="00C37A39" w:rsidRDefault="00C37A39" w:rsidP="00C37A3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E00FF"/>
                <w:sz w:val="28"/>
                <w:szCs w:val="28"/>
              </w:rPr>
              <w:t>end</w:t>
            </w:r>
          </w:p>
        </w:tc>
      </w:tr>
    </w:tbl>
    <w:p w:rsidR="00C37A39" w:rsidRPr="00C37A39" w:rsidRDefault="00C37A3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lang w:val="en-US"/>
        </w:rPr>
      </w:pPr>
      <w:r w:rsidRPr="002619E1">
        <w:rPr>
          <w:rFonts w:ascii="Times New Roman" w:hAnsi="Times New Roman" w:cs="Times New Roman"/>
          <w:sz w:val="28"/>
          <w:szCs w:val="28"/>
        </w:rPr>
        <w:lastRenderedPageBreak/>
        <w:t>Р</w:t>
      </w:r>
      <w:r>
        <w:rPr>
          <w:rFonts w:ascii="Times New Roman" w:hAnsi="Times New Roman" w:cs="Times New Roman"/>
          <w:sz w:val="28"/>
          <w:szCs w:val="28"/>
        </w:rPr>
        <w:t xml:space="preserve">езультаты </w:t>
      </w:r>
      <w:r>
        <w:rPr>
          <w:rFonts w:ascii="Times New Roman" w:hAnsi="Times New Roman" w:cs="Times New Roman"/>
          <w:sz w:val="28"/>
        </w:rPr>
        <w:t>расчёта:</w:t>
      </w:r>
    </w:p>
    <w:p w:rsidR="00C37A39" w:rsidRDefault="00C37A3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D40D4" w:rsidRPr="00804725" w:rsidRDefault="00CC3820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8" w:name="_Toc84281266"/>
      <w:r>
        <w:rPr>
          <w:rFonts w:ascii="Times New Roman" w:hAnsi="Times New Roman" w:cs="Times New Roman"/>
          <w:b/>
          <w:sz w:val="28"/>
        </w:rPr>
        <w:t>5</w:t>
      </w:r>
      <w:r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ВЫВОДЫ</w:t>
      </w:r>
      <w:bookmarkEnd w:id="8"/>
    </w:p>
    <w:p w:rsidR="007D40D4" w:rsidRDefault="007D40D4" w:rsidP="007D40D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сти квантово-статистические расчеты по определению однократных коэффициентов разделения и констант равновесия изотопов в предложенных реакциях изотопного обмена в зависимости от температуры.</w:t>
      </w:r>
    </w:p>
    <w:p w:rsidR="007D40D4" w:rsidRPr="00C37A39" w:rsidRDefault="007D40D4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sectPr w:rsidR="007D40D4" w:rsidRPr="00C37A39" w:rsidSect="00DD7147">
      <w:footerReference w:type="default" r:id="rId3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F1691" w:rsidRDefault="004F1691" w:rsidP="00DD7147">
      <w:pPr>
        <w:spacing w:after="0" w:line="240" w:lineRule="auto"/>
      </w:pPr>
      <w:r>
        <w:separator/>
      </w:r>
    </w:p>
  </w:endnote>
  <w:endnote w:type="continuationSeparator" w:id="0">
    <w:p w:rsidR="004F1691" w:rsidRDefault="004F1691" w:rsidP="00DD7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83638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F970E6" w:rsidRPr="00F970E6" w:rsidRDefault="00F970E6">
        <w:pPr>
          <w:pStyle w:val="a7"/>
          <w:jc w:val="center"/>
          <w:rPr>
            <w:rFonts w:ascii="Times New Roman" w:hAnsi="Times New Roman" w:cs="Times New Roman"/>
            <w:sz w:val="28"/>
          </w:rPr>
        </w:pPr>
        <w:r w:rsidRPr="00F970E6">
          <w:rPr>
            <w:rFonts w:ascii="Times New Roman" w:hAnsi="Times New Roman" w:cs="Times New Roman"/>
            <w:sz w:val="28"/>
          </w:rPr>
          <w:fldChar w:fldCharType="begin"/>
        </w:r>
        <w:r w:rsidRPr="00F970E6">
          <w:rPr>
            <w:rFonts w:ascii="Times New Roman" w:hAnsi="Times New Roman" w:cs="Times New Roman"/>
            <w:sz w:val="28"/>
          </w:rPr>
          <w:instrText>PAGE   \* MERGEFORMAT</w:instrText>
        </w:r>
        <w:r w:rsidRPr="00F970E6">
          <w:rPr>
            <w:rFonts w:ascii="Times New Roman" w:hAnsi="Times New Roman" w:cs="Times New Roman"/>
            <w:sz w:val="28"/>
          </w:rPr>
          <w:fldChar w:fldCharType="separate"/>
        </w:r>
        <w:r w:rsidR="004C1A46">
          <w:rPr>
            <w:rFonts w:ascii="Times New Roman" w:hAnsi="Times New Roman" w:cs="Times New Roman"/>
            <w:noProof/>
            <w:sz w:val="28"/>
          </w:rPr>
          <w:t>18</w:t>
        </w:r>
        <w:r w:rsidRPr="00F970E6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F1691" w:rsidRDefault="004F1691" w:rsidP="00DD7147">
      <w:pPr>
        <w:spacing w:after="0" w:line="240" w:lineRule="auto"/>
      </w:pPr>
      <w:r>
        <w:separator/>
      </w:r>
    </w:p>
  </w:footnote>
  <w:footnote w:type="continuationSeparator" w:id="0">
    <w:p w:rsidR="004F1691" w:rsidRDefault="004F1691" w:rsidP="00DD714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744"/>
    <w:rsid w:val="00047346"/>
    <w:rsid w:val="003B2308"/>
    <w:rsid w:val="00402B24"/>
    <w:rsid w:val="004C1A46"/>
    <w:rsid w:val="004F1691"/>
    <w:rsid w:val="00606744"/>
    <w:rsid w:val="00740C5E"/>
    <w:rsid w:val="00752988"/>
    <w:rsid w:val="007D40D4"/>
    <w:rsid w:val="00804725"/>
    <w:rsid w:val="008A0140"/>
    <w:rsid w:val="009B0E72"/>
    <w:rsid w:val="009D16D4"/>
    <w:rsid w:val="00AE176B"/>
    <w:rsid w:val="00B13D0B"/>
    <w:rsid w:val="00C37A39"/>
    <w:rsid w:val="00CC21D4"/>
    <w:rsid w:val="00CC3820"/>
    <w:rsid w:val="00DC6490"/>
    <w:rsid w:val="00DD7147"/>
    <w:rsid w:val="00E06B14"/>
    <w:rsid w:val="00E715EE"/>
    <w:rsid w:val="00F970E6"/>
    <w:rsid w:val="00FA10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5DCB90"/>
  <w15:chartTrackingRefBased/>
  <w15:docId w15:val="{4A732F0C-5F97-4EF7-9F5B-272C7B0B1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4725"/>
    <w:pPr>
      <w:spacing w:after="160" w:line="259" w:lineRule="auto"/>
      <w:ind w:firstLine="0"/>
      <w:jc w:val="left"/>
    </w:pPr>
    <w:rPr>
      <w:rFonts w:asciiTheme="minorHAnsi" w:hAnsiTheme="minorHAnsi" w:cstheme="minorBidi"/>
      <w:sz w:val="22"/>
    </w:rPr>
  </w:style>
  <w:style w:type="paragraph" w:styleId="1">
    <w:name w:val="heading 1"/>
    <w:basedOn w:val="a"/>
    <w:next w:val="a"/>
    <w:link w:val="10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4725"/>
    <w:pPr>
      <w:ind w:left="720"/>
      <w:contextualSpacing/>
    </w:pPr>
  </w:style>
  <w:style w:type="table" w:styleId="a4">
    <w:name w:val="Table Grid"/>
    <w:basedOn w:val="a1"/>
    <w:uiPriority w:val="39"/>
    <w:rsid w:val="0080472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D7147"/>
    <w:rPr>
      <w:rFonts w:asciiTheme="minorHAnsi" w:hAnsiTheme="minorHAnsi" w:cstheme="minorBidi"/>
      <w:sz w:val="22"/>
    </w:rPr>
  </w:style>
  <w:style w:type="paragraph" w:styleId="a7">
    <w:name w:val="footer"/>
    <w:basedOn w:val="a"/>
    <w:link w:val="a8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9">
    <w:name w:val="TOC Heading"/>
    <w:basedOn w:val="1"/>
    <w:next w:val="a"/>
    <w:uiPriority w:val="39"/>
    <w:unhideWhenUsed/>
    <w:qFormat/>
    <w:rsid w:val="00402B2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character" w:styleId="aa">
    <w:name w:val="Hyperlink"/>
    <w:basedOn w:val="a0"/>
    <w:uiPriority w:val="99"/>
    <w:unhideWhenUsed/>
    <w:rsid w:val="00402B2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twt.mpei.ac.ru/ochkov/VPU_Book_New" TargetMode="External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21" Type="http://schemas.openxmlformats.org/officeDocument/2006/relationships/oleObject" Target="embeddings/oleObject5.bin"/><Relationship Id="rId34" Type="http://schemas.openxmlformats.org/officeDocument/2006/relationships/image" Target="media/image16.emf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2.bin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6CBA79-8B5A-4511-946A-6E4EB90BB1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5</TotalTime>
  <Pages>18</Pages>
  <Words>3625</Words>
  <Characters>20667</Characters>
  <Application>Microsoft Office Word</Application>
  <DocSecurity>0</DocSecurity>
  <Lines>172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24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6</cp:revision>
  <dcterms:created xsi:type="dcterms:W3CDTF">2021-09-05T12:14:00Z</dcterms:created>
  <dcterms:modified xsi:type="dcterms:W3CDTF">2021-10-04T1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